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2636" autoAdjust="0"/>
  </p:normalViewPr>
  <p:slideViewPr>
    <p:cSldViewPr>
      <p:cViewPr varScale="1">
        <p:scale>
          <a:sx n="62" d="100"/>
          <a:sy n="62" d="100"/>
        </p:scale>
        <p:origin x="-159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F8A55F-3377-49D1-84BD-0370275EE7DC}" type="datetimeFigureOut">
              <a:rPr lang="ru-RU" smtClean="0"/>
              <a:pPr/>
              <a:t>10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98D66C-41F8-4DF3-8CD4-7DA8321E3E5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190B4-AC31-4679-A270-5383684D7FF6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A28C9-9ED6-4F7F-9AA6-3104849F7BE9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9F8D8-4DBD-4350-A102-0F41992C1C2C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5C015-DDD1-484B-BDE1-F9A6B1EC02FC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98F51-BFE2-4FF9-AEF2-8930A29DDDEB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C991B-3BCC-42FC-AAD9-ECC72BD8346F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15471-F3A3-45BF-986D-68F133135B5F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E1F9A-0840-48E9-AA29-45AA138427CD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2C5A-9B83-4704-8F59-226D0990E6EE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258C2-31F9-4CC4-BB5C-880DD30755FA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C398F-84B8-402E-8EAB-15FB2E285FC7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694219-5FE9-4AB2-8AAF-C4B24E26DB7E}" type="datetime1">
              <a:rPr lang="ru-RU" smtClean="0"/>
              <a:pPr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0C789D-2A18-4430-9092-130F9D89146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err="1" smtClean="0"/>
              <a:t>Chemically</a:t>
            </a:r>
            <a:r>
              <a:rPr lang="ru-RU" dirty="0" smtClean="0"/>
              <a:t> </a:t>
            </a:r>
            <a:r>
              <a:rPr lang="ru-RU" dirty="0" err="1" smtClean="0"/>
              <a:t>reacting</a:t>
            </a:r>
            <a:r>
              <a:rPr lang="ru-RU" dirty="0" smtClean="0"/>
              <a:t> </a:t>
            </a:r>
            <a:r>
              <a:rPr lang="ru-RU" dirty="0" err="1" smtClean="0"/>
              <a:t>flows</a:t>
            </a:r>
            <a:endParaRPr lang="en-US" dirty="0" smtClean="0"/>
          </a:p>
          <a:p>
            <a:r>
              <a:rPr lang="en-US" dirty="0" smtClean="0"/>
              <a:t>Part 1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0</a:t>
            </a:fld>
            <a:endParaRPr lang="ru-RU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643314"/>
            <a:ext cx="9144000" cy="2023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Прямоугольник 5"/>
          <p:cNvSpPr/>
          <p:nvPr/>
        </p:nvSpPr>
        <p:spPr>
          <a:xfrm>
            <a:off x="285720" y="642918"/>
            <a:ext cx="85725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/>
              <a:t>diffusion flux of each component of the gas mixture can be assumed to be proportional to the gradients of the mass fractions (</a:t>
            </a:r>
            <a:r>
              <a:rPr lang="en-US" sz="2400" dirty="0" err="1" smtClean="0"/>
              <a:t>Fick's</a:t>
            </a:r>
            <a:r>
              <a:rPr lang="en-US" sz="2400" dirty="0" smtClean="0"/>
              <a:t> law):</a:t>
            </a:r>
            <a:endParaRPr lang="ru-RU" sz="2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52" y="2071678"/>
            <a:ext cx="7162599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energy equation for chemically reacting gas mixture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131073" name="Rectangle 1"/>
          <p:cNvSpPr>
            <a:spLocks noChangeArrowheads="1"/>
          </p:cNvSpPr>
          <p:nvPr/>
        </p:nvSpPr>
        <p:spPr bwMode="auto">
          <a:xfrm>
            <a:off x="1" y="200024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e specific enthalpy of the component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 It consists of chemical and thermal parts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3000372"/>
            <a:ext cx="6938180" cy="1090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500571"/>
            <a:ext cx="9144000" cy="130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nthalpy of formation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7158" y="1357298"/>
            <a:ext cx="857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standard enthalpy of formation or standard heat of formation of a compound is the change of enthalpy during the formation of 1 mole (or 1 kg) of the substance from its constituent elements, with all substances in their standard states.</a:t>
            </a:r>
            <a:endParaRPr lang="ru-RU" sz="2400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71810"/>
            <a:ext cx="9144000" cy="188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5072074"/>
            <a:ext cx="70485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1802" y="6067425"/>
            <a:ext cx="23431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500042"/>
            <a:ext cx="41624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16" y="1214422"/>
            <a:ext cx="14192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214554"/>
            <a:ext cx="25717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40" y="2714620"/>
            <a:ext cx="16573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3643314"/>
            <a:ext cx="14287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28926" y="4000504"/>
            <a:ext cx="1733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2910" y="5143512"/>
            <a:ext cx="18859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9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43240" y="5643578"/>
            <a:ext cx="27622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4</a:t>
            </a:fld>
            <a:endParaRPr lang="ru-RU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85794"/>
            <a:ext cx="9144000" cy="154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3214686"/>
            <a:ext cx="56102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285720" y="2428868"/>
            <a:ext cx="8215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heat flux density is composed of transport due to thermal conductivity and diffusion:</a:t>
            </a:r>
            <a:endParaRPr lang="ru-RU" sz="2400" dirty="0"/>
          </a:p>
        </p:txBody>
      </p: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4214818"/>
            <a:ext cx="541972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3174" y="5715016"/>
            <a:ext cx="16383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5</a:t>
            </a:fld>
            <a:endParaRPr lang="ru-RU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00042"/>
            <a:ext cx="9144000" cy="346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4214818"/>
            <a:ext cx="31242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6</a:t>
            </a:fld>
            <a:endParaRPr lang="ru-RU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642918"/>
            <a:ext cx="9144001" cy="1655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2643182"/>
            <a:ext cx="37623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0166" y="3786190"/>
            <a:ext cx="579120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transport  properties of a gas mixtur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7</a:t>
            </a:fld>
            <a:endParaRPr lang="ru-RU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41" y="1571612"/>
            <a:ext cx="9108959" cy="3295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79" y="5000636"/>
            <a:ext cx="85820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86116" y="6000768"/>
            <a:ext cx="160972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inetics of chemical reaction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14488"/>
            <a:ext cx="8929718" cy="163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59618"/>
            <a:ext cx="9144000" cy="236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19</a:t>
            </a:fld>
            <a:endParaRPr lang="ru-RU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714356"/>
            <a:ext cx="9079384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70" y="2143116"/>
            <a:ext cx="38385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7422" y="3357562"/>
            <a:ext cx="34766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1538" y="4286256"/>
            <a:ext cx="1676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7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28992" y="4357694"/>
            <a:ext cx="17430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7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71604" y="5357826"/>
            <a:ext cx="48482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oncept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00034" y="1357298"/>
            <a:ext cx="80724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Multicomponent</a:t>
            </a:r>
            <a:r>
              <a:rPr lang="en-US" sz="2400" dirty="0" smtClean="0"/>
              <a:t> </a:t>
            </a:r>
            <a:r>
              <a:rPr lang="en-US" sz="2400" dirty="0" smtClean="0"/>
              <a:t>gas mixture in which chemical reactions occur</a:t>
            </a:r>
            <a:endParaRPr lang="ru-RU" sz="2400" dirty="0"/>
          </a:p>
        </p:txBody>
      </p:sp>
      <p:sp>
        <p:nvSpPr>
          <p:cNvPr id="105473" name="Rectangle 1"/>
          <p:cNvSpPr>
            <a:spLocks noChangeArrowheads="1"/>
          </p:cNvSpPr>
          <p:nvPr/>
        </p:nvSpPr>
        <p:spPr bwMode="auto">
          <a:xfrm>
            <a:off x="285720" y="2071678"/>
            <a:ext cx="7643866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xamples:</a:t>
            </a:r>
          </a:p>
          <a:p>
            <a:pPr marL="0" marR="0" lvl="0" indent="269875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mbustion, </a:t>
            </a:r>
          </a:p>
          <a:p>
            <a:pPr marL="0" marR="0" lvl="0" indent="269875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emical synthesis, </a:t>
            </a:r>
          </a:p>
          <a:p>
            <a:pPr marL="0" marR="0" lvl="0" indent="269875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eterogeneous catalysis, </a:t>
            </a:r>
          </a:p>
          <a:p>
            <a:pPr marL="0" marR="0" lvl="0" indent="269875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tmospheric chemistry, </a:t>
            </a:r>
          </a:p>
          <a:p>
            <a:pPr marL="0" marR="0" lvl="0" indent="269875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aterials processing. </a:t>
            </a:r>
          </a:p>
          <a:p>
            <a:pPr marL="0" marR="0" lvl="0" indent="269875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cesses in aircraft engines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8604"/>
            <a:ext cx="9144000" cy="1976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357430"/>
            <a:ext cx="9144000" cy="1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784509"/>
            <a:ext cx="9144000" cy="264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</a:t>
            </a:r>
            <a:r>
              <a:rPr lang="en-US" dirty="0" smtClean="0"/>
              <a:t>ain </a:t>
            </a:r>
            <a:r>
              <a:rPr lang="en-US" dirty="0" smtClean="0"/>
              <a:t>parameters characterizing a gas mixture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000240"/>
            <a:ext cx="8229600" cy="4125923"/>
          </a:xfrm>
        </p:spPr>
        <p:txBody>
          <a:bodyPr/>
          <a:lstStyle/>
          <a:p>
            <a:r>
              <a:rPr lang="en-US" dirty="0" smtClean="0"/>
              <a:t>temperature </a:t>
            </a:r>
            <a:r>
              <a:rPr lang="en-US" i="1" dirty="0" smtClean="0"/>
              <a:t>T</a:t>
            </a:r>
          </a:p>
          <a:p>
            <a:r>
              <a:rPr lang="en-US" dirty="0" smtClean="0"/>
              <a:t>pressure </a:t>
            </a:r>
            <a:r>
              <a:rPr lang="en-US" i="1" dirty="0" smtClean="0"/>
              <a:t>p</a:t>
            </a:r>
          </a:p>
          <a:p>
            <a:r>
              <a:rPr lang="en-US" dirty="0" smtClean="0"/>
              <a:t>volume </a:t>
            </a:r>
            <a:r>
              <a:rPr lang="en-US" i="1" dirty="0" smtClean="0"/>
              <a:t>V </a:t>
            </a:r>
            <a:endParaRPr lang="en-US" i="1" dirty="0" smtClean="0"/>
          </a:p>
          <a:p>
            <a:r>
              <a:rPr lang="en-US" dirty="0" smtClean="0"/>
              <a:t>mass </a:t>
            </a:r>
            <a:r>
              <a:rPr lang="en-US" i="1" dirty="0" smtClean="0"/>
              <a:t>m</a:t>
            </a:r>
            <a:r>
              <a:rPr lang="en-US" i="1" baseline="-25000" dirty="0" smtClean="0"/>
              <a:t>s</a:t>
            </a:r>
            <a:r>
              <a:rPr lang="en-US" dirty="0" smtClean="0"/>
              <a:t> of the component </a:t>
            </a:r>
            <a:r>
              <a:rPr lang="en-US" i="1" dirty="0" smtClean="0"/>
              <a:t>s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number of </a:t>
            </a:r>
            <a:r>
              <a:rPr lang="en-US" dirty="0" smtClean="0"/>
              <a:t>moles </a:t>
            </a:r>
            <a:r>
              <a:rPr lang="en-US" i="1" dirty="0" smtClean="0"/>
              <a:t>n</a:t>
            </a:r>
            <a:r>
              <a:rPr lang="en-US" i="1" baseline="-25000" dirty="0" smtClean="0"/>
              <a:t>s</a:t>
            </a:r>
            <a:r>
              <a:rPr lang="en-US" dirty="0" smtClean="0"/>
              <a:t>= </a:t>
            </a:r>
            <a:r>
              <a:rPr lang="en-US" i="1" dirty="0" smtClean="0"/>
              <a:t>m</a:t>
            </a:r>
            <a:r>
              <a:rPr lang="en-US" i="1" baseline="-25000" dirty="0" smtClean="0"/>
              <a:t>s</a:t>
            </a:r>
            <a:r>
              <a:rPr lang="en-US" dirty="0" smtClean="0"/>
              <a:t> / M</a:t>
            </a:r>
            <a:r>
              <a:rPr lang="en-US" i="1" baseline="-25000" dirty="0" smtClean="0"/>
              <a:t>s </a:t>
            </a:r>
            <a:r>
              <a:rPr lang="en-US" dirty="0" smtClean="0"/>
              <a:t>, ( M</a:t>
            </a:r>
            <a:r>
              <a:rPr lang="en-US" i="1" baseline="-25000" dirty="0" smtClean="0"/>
              <a:t>s</a:t>
            </a:r>
            <a:r>
              <a:rPr lang="en-US" dirty="0" smtClean="0"/>
              <a:t> -  molar mass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4</a:t>
            </a:fld>
            <a:endParaRPr lang="ru-RU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571480"/>
            <a:ext cx="21907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142984"/>
            <a:ext cx="6361554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500306"/>
            <a:ext cx="27241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28825" y="2990850"/>
            <a:ext cx="6275034" cy="108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4429132"/>
            <a:ext cx="40576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8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28728" y="5089868"/>
            <a:ext cx="6643734" cy="62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5</a:t>
            </a:fld>
            <a:endParaRPr lang="ru-RU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285728"/>
            <a:ext cx="9144000" cy="4168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6" y="4681558"/>
            <a:ext cx="8858280" cy="1584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428604"/>
            <a:ext cx="8175919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714488"/>
            <a:ext cx="83153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3" y="2571744"/>
            <a:ext cx="6983641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1" y="4429132"/>
            <a:ext cx="7173879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ecies mass conservation equatio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857224" y="1428736"/>
            <a:ext cx="7572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equation of mass conservation of the component </a:t>
            </a:r>
            <a:r>
              <a:rPr lang="en-US" sz="2400" i="1" dirty="0" smtClean="0"/>
              <a:t>s</a:t>
            </a:r>
            <a:r>
              <a:rPr lang="en-US" sz="2400" dirty="0" smtClean="0"/>
              <a:t> is derived similarly to the general continuity equation </a:t>
            </a:r>
            <a:endParaRPr lang="ru-RU" sz="2400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357430"/>
            <a:ext cx="7327136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929066"/>
            <a:ext cx="9144000" cy="888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52" y="5072074"/>
            <a:ext cx="57435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00100" y="5929330"/>
            <a:ext cx="60864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142852"/>
            <a:ext cx="9057695" cy="1689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2" y="2143116"/>
            <a:ext cx="906998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929066"/>
            <a:ext cx="8929718" cy="117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0C789D-2A18-4430-9092-130F9D891466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071546"/>
            <a:ext cx="7327136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8001" name="Object 1"/>
          <p:cNvGraphicFramePr>
            <a:graphicFrameLocks noChangeAspect="1"/>
          </p:cNvGraphicFramePr>
          <p:nvPr/>
        </p:nvGraphicFramePr>
        <p:xfrm>
          <a:off x="3500430" y="3214686"/>
          <a:ext cx="1315810" cy="527042"/>
        </p:xfrm>
        <a:graphic>
          <a:graphicData uri="http://schemas.openxmlformats.org/presentationml/2006/ole">
            <p:oleObj spid="_x0000_s128001" name="Equation" r:id="rId4" imgW="583920" imgH="228600" progId="Equation.DSMT4">
              <p:embed/>
            </p:oleObj>
          </a:graphicData>
        </a:graphic>
      </p:graphicFrame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8662" y="4143380"/>
            <a:ext cx="781174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240</Words>
  <Application>Microsoft Office PowerPoint</Application>
  <PresentationFormat>Экран (4:3)</PresentationFormat>
  <Paragraphs>48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Тема Office</vt:lpstr>
      <vt:lpstr>MathType 6.0 Equation</vt:lpstr>
      <vt:lpstr>Lecture 6</vt:lpstr>
      <vt:lpstr>General concepts</vt:lpstr>
      <vt:lpstr>Main parameters characterizing a gas mixture</vt:lpstr>
      <vt:lpstr>Слайд 4</vt:lpstr>
      <vt:lpstr>Слайд 5</vt:lpstr>
      <vt:lpstr>Слайд 6</vt:lpstr>
      <vt:lpstr>Species mass conservation equation</vt:lpstr>
      <vt:lpstr>Слайд 8</vt:lpstr>
      <vt:lpstr>Слайд 9</vt:lpstr>
      <vt:lpstr>Слайд 10</vt:lpstr>
      <vt:lpstr>The energy equation for chemically reacting gas mixture.</vt:lpstr>
      <vt:lpstr>Standard enthalpy of formation </vt:lpstr>
      <vt:lpstr>Слайд 13</vt:lpstr>
      <vt:lpstr>Слайд 14</vt:lpstr>
      <vt:lpstr>Слайд 15</vt:lpstr>
      <vt:lpstr>Слайд 16</vt:lpstr>
      <vt:lpstr>The transport  properties of a gas mixture</vt:lpstr>
      <vt:lpstr>The kinetics of chemical reactions</vt:lpstr>
      <vt:lpstr>Слайд 19</vt:lpstr>
      <vt:lpstr>Слайд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lex</dc:creator>
  <cp:lastModifiedBy>Alex</cp:lastModifiedBy>
  <cp:revision>136</cp:revision>
  <dcterms:created xsi:type="dcterms:W3CDTF">2018-09-12T13:05:47Z</dcterms:created>
  <dcterms:modified xsi:type="dcterms:W3CDTF">2018-10-10T17:35:56Z</dcterms:modified>
</cp:coreProperties>
</file>